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333" r:id="rId2"/>
    <p:sldId id="334" r:id="rId3"/>
    <p:sldId id="394" r:id="rId4"/>
    <p:sldId id="398" r:id="rId5"/>
    <p:sldId id="397" r:id="rId6"/>
    <p:sldId id="405" r:id="rId7"/>
    <p:sldId id="406" r:id="rId8"/>
    <p:sldId id="408" r:id="rId9"/>
    <p:sldId id="409" r:id="rId10"/>
    <p:sldId id="407" r:id="rId11"/>
    <p:sldId id="411" r:id="rId12"/>
    <p:sldId id="412" r:id="rId13"/>
    <p:sldId id="413" r:id="rId14"/>
    <p:sldId id="410" r:id="rId15"/>
    <p:sldId id="399" r:id="rId16"/>
    <p:sldId id="414" r:id="rId17"/>
    <p:sldId id="415" r:id="rId18"/>
    <p:sldId id="400" r:id="rId19"/>
    <p:sldId id="426" r:id="rId20"/>
    <p:sldId id="417" r:id="rId21"/>
    <p:sldId id="418" r:id="rId22"/>
    <p:sldId id="416" r:id="rId23"/>
    <p:sldId id="419" r:id="rId24"/>
    <p:sldId id="420" r:id="rId25"/>
    <p:sldId id="402" r:id="rId26"/>
    <p:sldId id="421" r:id="rId27"/>
    <p:sldId id="403" r:id="rId28"/>
    <p:sldId id="422" r:id="rId29"/>
    <p:sldId id="404" r:id="rId30"/>
    <p:sldId id="423" r:id="rId31"/>
    <p:sldId id="424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FF"/>
    <a:srgbClr val="FF0000"/>
    <a:srgbClr val="006600"/>
    <a:srgbClr val="0000CC"/>
    <a:srgbClr val="9C0C24"/>
    <a:srgbClr val="A8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13" autoAdjust="0"/>
    <p:restoredTop sz="98566" autoAdjust="0"/>
  </p:normalViewPr>
  <p:slideViewPr>
    <p:cSldViewPr snapToGrid="0">
      <p:cViewPr varScale="1">
        <p:scale>
          <a:sx n="91" d="100"/>
          <a:sy n="91" d="100"/>
        </p:scale>
        <p:origin x="390" y="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7BCDB4-68F1-4CF5-B86E-7ECC8F61CF4F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19BF97-CCE8-4556-AECF-D3B0ACA3D1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92742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03423-AC26-81A6-D911-CC9E4035B7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429A722-DED6-E4C0-713C-06AAA68E7C8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A308FB-1498-7B9A-946F-62E1B0251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3CFA85-9F4C-191C-F201-193CD17CA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AB831E-DA43-063D-18A1-DB90E8D6AD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917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36AB99-42D0-CE95-4922-976A7F2DF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1F6EB7F-1B14-FDAC-D9F6-7677633F1B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129353-18A1-E62E-F0E7-0D1DB37C7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CFBAF1-8F12-554D-5626-6E222607E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A51114-B29E-9DB5-1161-02C36CE1D3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1984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84FAE5C-66BA-BDC3-EED8-AB2E7FDBE5D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B6C9E6-16C6-6AEE-AEA6-FD466789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8DFEF-F563-6ADA-AE7D-EA7B9CBD9B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B8784B-C865-9894-5752-1B48F7CB7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68AD1F-F136-ABB3-FCE9-BBCDA401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3690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E6424F-6FF3-581E-D9F7-CC3699FF31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0A5D7-9373-D28C-F89A-7376169690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FFF51C-A686-C9EF-6705-2D21B90A8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0D90C3-869F-C288-4F55-A252885B32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573D1F9-89D8-9F64-B07C-D123DEE8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9620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D1C4D-97AE-9836-D351-8BB2475332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0DF857A-248B-AA0A-6ECD-ED130A5EC1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A1E298-89A3-8D15-25E9-03DFDEE533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DA0F6F-0B75-E846-009B-1690213FC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58A3CF-BCE3-2EA9-2FDD-D98673788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511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DFA6C-AB45-DD85-3521-91DF4480D1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93F6DC-66D1-6A8D-28C7-C530456E1E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EA55E59-565D-A0D6-B7A4-34CCB370ED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06D9F4-C35F-E5D4-C980-AF9C8B965E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2C7EAD-7C89-6EC3-C7A8-B66DDE2B45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29EFD7-C7BF-5164-3CF1-8FB389B52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10249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678A87-FB49-3DEE-3661-0A34760C7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A0BB807-E386-B2CB-7253-C78C9FA983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7D7D980-B07A-E27C-2A45-68A39F972A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449F2E8-928C-854C-F944-59D364FCF4D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264C32-CCC0-5C55-C11E-C5BFD0D835B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7046D3-876D-4C5B-45C3-7A78EAF146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08E8B65-41C0-F8DC-75B1-B3B314405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EF5E86F-4264-6A88-EF6C-EF2EE1D61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430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6D308-D658-43EC-8619-1829004A63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27C2031-2CC5-7BA1-98FD-2403904DC5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79A14F2-E749-902A-31C6-F874B212B9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4D2D4EB-9FBC-B70F-8618-4A37A97BF3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639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F85CE8-8581-2F50-4DAF-FC03F1FD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7E7FA6-B5DF-8560-6067-2C59387AA6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7ED599-BE0F-70D7-28EE-1D8ED4885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4360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182498-553D-A2DB-F771-00B5A2B995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321FBF-EDCB-43AA-0632-84400D0C6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11847BC-9E53-30FA-0FD6-6BE424C7454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7C2C796-6882-D4E3-AA7F-532004367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B08152-6956-F4C5-3A69-7CC7C7E2FB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DD2FE6-4227-FD82-4937-8D59EA69B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2349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0C873F-E510-719F-98AC-3E70D87AE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FC9E2E2-2AE6-3EBD-A9E4-7ED224ABC87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D2EBDC-61E3-44F2-ABB4-2EB17499277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0F2E887-1386-15D9-5ECB-2E2384DFF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8D42CEC-AEEF-DFC4-E282-D593A0296C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F40693-F29B-CF3B-65FE-11FC48F970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3167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DA1EDD5-0880-E869-4D10-C85553C0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B80795F-1B41-82CD-C290-311DBA831F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CC86E56-0772-62DB-E800-76290712492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547B41-D574-4D99-8733-CDF2B4333776}" type="datetimeFigureOut">
              <a:rPr lang="en-US" smtClean="0"/>
              <a:pPr/>
              <a:t>21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15C0E-FBAF-B2D2-251A-970E2D4CC2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E648B1-B142-9FCA-13B3-C5042150F3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95BB2F-C9CB-4F18-9077-FBA6E68299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906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file:///H:\THT_Chuyen%20de%20Thuc%20hien%20giao%20an%20dien%20tu\GDCD\Yeu%20thuong%20con%20nguoi.ppt#-1,1,Slide 1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4" descr="Asian lily">
            <a:hlinkClick r:id="rId2" action="ppaction://hlinkpres?slideindex=1&amp;slidetitle=Slide 1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91251" y="3860427"/>
            <a:ext cx="6400800" cy="2662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6" descr="Buomba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-295556"/>
            <a:ext cx="12192000" cy="7984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7" descr="Buombay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944723"/>
            <a:ext cx="12192000" cy="7984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8" descr="hoahong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2289621">
            <a:off x="730252" y="4332477"/>
            <a:ext cx="1835149" cy="1983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0" y="1773640"/>
            <a:ext cx="1219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Ủ ĐỀ 3: PHÂN TỬ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10167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</a:t>
            </a:r>
            <a:r>
              <a:rPr lang="en-US" sz="4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4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5036458" cy="6872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012041" y="2461379"/>
          <a:ext cx="7179959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9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2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7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57013" y="300445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V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22327" y="350519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631698" y="299719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0726" y="350519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46437" y="4201885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V.1</a:t>
            </a:r>
            <a:r>
              <a:rPr lang="en-US" sz="28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012041" y="501989"/>
          <a:ext cx="7179959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9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2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7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g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l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57013" y="104506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22327" y="1545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631698" y="1037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0726" y="1545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46437" y="2242495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I.1</a:t>
            </a:r>
            <a:r>
              <a:rPr lang="en-US" sz="28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y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138057" cy="681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109029" y="3193143"/>
            <a:ext cx="20755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y = 2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59828" y="3708401"/>
            <a:ext cx="70321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y mỗi nguyên tử Mg có thể kết hợp được với 2 nguyên tử Cl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5012041" y="501989"/>
          <a:ext cx="7179959" cy="2499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797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28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7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8157013" y="104506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II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22327" y="1545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631698" y="1037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660726" y="1545809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846437" y="2242495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II.x</a:t>
            </a:r>
            <a:r>
              <a:rPr lang="en-US" sz="28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y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138057" cy="68119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5109029" y="3193143"/>
            <a:ext cx="3889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&gt; x: y = II:III = 2:3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59828" y="3708401"/>
            <a:ext cx="70321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Vậy tỉ lệ nguyên tử của A và B trong hợp chất tạo thành từ hai nguyên tố đó là 2 : 3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 fontScale="92500" lnSpcReduction="10000"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: H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H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53492" y="4165600"/>
            <a:ext cx="4809480" cy="2242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9579428" y="4470401"/>
            <a:ext cx="2220686" cy="6771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000" dirty="0" smtClean="0"/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499599" y="5682343"/>
            <a:ext cx="2220686" cy="67710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000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 fontScale="92500" lnSpcReduction="20000"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VD: H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, H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aCO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2800" i="1" baseline="-25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a, Mg, C, S, P, Si…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l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O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Br</a:t>
            </a:r>
            <a:r>
              <a:rPr lang="en-US" sz="2800" i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6821714" y="261257"/>
            <a:ext cx="53702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) N</a:t>
            </a:r>
            <a:r>
              <a:rPr lang="vi-VN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(nitrogen):</a:t>
            </a:r>
          </a:p>
          <a:p>
            <a:pPr algn="just"/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N</a:t>
            </a:r>
            <a:r>
              <a:rPr lang="vi-VN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được tạo thành từ nguyên tố N.</a:t>
            </a:r>
          </a:p>
          <a:p>
            <a:pPr algn="just"/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Phân tử N</a:t>
            </a:r>
            <a:r>
              <a:rPr lang="vi-VN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có 2 nguyên tử N.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6761860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6821714" y="1705429"/>
            <a:ext cx="5370286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) NaCl (sodium chloride):</a:t>
            </a:r>
          </a:p>
          <a:p>
            <a:pPr algn="just"/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NaCl được tạo thành từ hai nguyên tố là Na và Cl.</a:t>
            </a:r>
          </a:p>
          <a:p>
            <a:pPr algn="just"/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Trong phân tử NaCl có 1 nguyên tử Na và 1 nguyên tử Cl.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734628" y="4033522"/>
            <a:ext cx="5457371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) MgSO</a:t>
            </a:r>
            <a:r>
              <a:rPr lang="vi-VN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(magnesium sulfate):</a:t>
            </a:r>
          </a:p>
          <a:p>
            <a:pPr algn="just"/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MgSO</a:t>
            </a:r>
            <a:r>
              <a:rPr lang="vi-VN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được tạo thành từ 3 nguyên tố là Mg, S và O.</a:t>
            </a:r>
          </a:p>
          <a:p>
            <a:pPr algn="just"/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+ Trong phân tử MgSO</a:t>
            </a:r>
            <a:r>
              <a:rPr lang="vi-VN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 có 1 nguyên tử Mg, 1 nguyên tử S và 4 nguyên tử O.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67644"/>
            <a:ext cx="12192000" cy="54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975413" y="4572000"/>
            <a:ext cx="114662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Cl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84042" y="4608286"/>
            <a:ext cx="114662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7985" y="4622800"/>
            <a:ext cx="1146628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8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lnSpc>
                <a:spcPct val="100000"/>
              </a:lnSpc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lnSpc>
                <a:spcPct val="100000"/>
              </a:lnSpc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00000"/>
              </a:lnSpc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lnSpc>
                <a:spcPct val="100000"/>
              </a:lnSpc>
              <a:spcAft>
                <a:spcPts val="600"/>
              </a:spcAft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17829" y="5139536"/>
            <a:ext cx="11385589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90000"/>
              </a:lnSpc>
              <a:spcBef>
                <a:spcPts val="1000"/>
              </a:spcBef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ulfuric acid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8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80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676116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61251"/>
            <a:ext cx="12168016" cy="6255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378373" y="491320"/>
            <a:ext cx="11813628" cy="3649756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í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dụ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: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ông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óa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ọc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sulfuric acid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H</a:t>
            </a:r>
            <a:r>
              <a:rPr kumimoji="0" lang="en-US" sz="320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2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O</a:t>
            </a:r>
            <a:r>
              <a:rPr kumimoji="0" lang="en-US" sz="320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4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o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iết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lfuric acid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, S, O.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FontTx/>
              <a:buChar char="-"/>
            </a:pPr>
            <a:r>
              <a:rPr kumimoji="0" lang="en-US" sz="320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ic acid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, 1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.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FontTx/>
              <a:buChar char="-"/>
            </a:pPr>
            <a:r>
              <a:rPr kumimoji="0" lang="en-US" sz="3200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lfuric acid </a:t>
            </a:r>
            <a:r>
              <a:rPr lang="en-US" sz="32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2.1 + 1.32 + 4.16 = 98 (</a:t>
            </a:r>
            <a:r>
              <a:rPr kumimoji="0" lang="en-US" sz="3200" i="1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kumimoji="0" lang="en-US" sz="3200" i="1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sz="3200" i="1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86514" y="1204685"/>
            <a:ext cx="7024915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Glucose được tạo thành từ ba nguyên tố là C, H, O.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4528457" cy="6900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4637316" y="2169884"/>
            <a:ext cx="7024915" cy="267765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. - </a:t>
            </a:r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 một phân tử glucose có 6 nguyên tử C, 12 nguyên tử H, 6 nguyên tử O.</a:t>
            </a:r>
          </a:p>
          <a:p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 một phân tử glucose:</a:t>
            </a:r>
          </a:p>
          <a:p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 lượng C là 6 × 12 = 72 amu</a:t>
            </a:r>
          </a:p>
          <a:p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 lượng H là 12 × 1 = 12 amu</a:t>
            </a:r>
          </a:p>
          <a:p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 lượng O là 6 × 16 = 96 amu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8116" y="4891544"/>
            <a:ext cx="7024915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) Khối lượng phân tử của glucose là:</a:t>
            </a:r>
          </a:p>
          <a:p>
            <a:r>
              <a:rPr lang="vi-VN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72 + 12 + 96 = 180 amu.</a:t>
            </a:r>
            <a:endParaRPr lang="vi-VN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 fontScale="92500" lnSpcReduction="10000"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6096000" cy="6366680"/>
          </a:xfrm>
          <a:ln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CÔNG THỨC HÓA HỌC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Ý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6081486" y="491320"/>
            <a:ext cx="6110514" cy="636668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6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í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: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ăm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ối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Mg, O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gO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gO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1.16 = 16 (</a:t>
            </a:r>
            <a:r>
              <a:rPr lang="en-US" sz="26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g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.24 = 24 (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FontTx/>
              <a:buChar char="-"/>
            </a:pP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gO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6+ 24 = 40 (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u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600" baseline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baseline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g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60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8633" y="5486370"/>
            <a:ext cx="3425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4977" y="6016140"/>
            <a:ext cx="4434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48634" y="5725854"/>
            <a:ext cx="1429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. 100%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420919" y="5979854"/>
            <a:ext cx="3962400" cy="1588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8316660" y="4557483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4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432773" y="5021945"/>
            <a:ext cx="493486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8411005" y="6466115"/>
            <a:ext cx="493486" cy="1588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338434" y="4942120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846434" y="4622807"/>
            <a:ext cx="1211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100%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022088" y="4709889"/>
            <a:ext cx="1168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60%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96001" y="5312229"/>
            <a:ext cx="60959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38433" y="6030658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45690" y="6363808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0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8824666" y="6037925"/>
            <a:ext cx="1211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100%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000320" y="6125007"/>
            <a:ext cx="11684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40%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870840"/>
            <a:ext cx="4310743" cy="4938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Subtitle 2"/>
          <p:cNvSpPr txBox="1">
            <a:spLocks/>
          </p:cNvSpPr>
          <p:nvPr/>
        </p:nvSpPr>
        <p:spPr>
          <a:xfrm>
            <a:off x="4310743" y="261256"/>
            <a:ext cx="7881257" cy="6596743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ần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ăm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ối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ượng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H, O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ợp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ất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H</a:t>
            </a:r>
            <a:r>
              <a:rPr kumimoji="0" lang="en-US" sz="260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O.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lang="en-US" sz="2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26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: 1.16 = 16 (</a:t>
            </a:r>
            <a:r>
              <a:rPr lang="en-US" sz="26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6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.1 = 2(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u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  <a:buFontTx/>
              <a:buChar char="-"/>
            </a:pPr>
            <a:r>
              <a:rPr kumimoji="0" lang="en-US" sz="2600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ối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ượng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ử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6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6.1+ 1.1 = 18 (</a:t>
            </a:r>
            <a:r>
              <a:rPr kumimoji="0" lang="en-US" sz="2600" i="0" u="none" strike="noStrike" kern="1200" cap="none" spc="0" normalizeH="0" noProof="0" dirty="0" err="1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u</a:t>
            </a:r>
            <a:r>
              <a:rPr kumimoji="0" lang="en-US" sz="2600" i="0" u="none" strike="noStrike" kern="1200" cap="none" spc="0" normalizeH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90000"/>
              </a:lnSpc>
              <a:spcBef>
                <a:spcPts val="1000"/>
              </a:spcBef>
            </a:pPr>
            <a:r>
              <a:rPr lang="en-US" sz="2600" baseline="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baseline="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6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600" i="0" u="none" strike="noStrike" kern="1200" cap="none" spc="0" normalizeH="0" baseline="0" noProof="0" dirty="0" smtClean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31438" y="3831790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509668" y="4216419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75726" y="3882593"/>
            <a:ext cx="1211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100%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78810" y="3969675"/>
            <a:ext cx="15312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 11,1%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25293" y="4688131"/>
            <a:ext cx="786670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600" baseline="-250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6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US" sz="2600" dirty="0" err="1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600" dirty="0"/>
          </a:p>
        </p:txBody>
      </p:sp>
      <p:sp>
        <p:nvSpPr>
          <p:cNvPr id="16" name="TextBox 15"/>
          <p:cNvSpPr txBox="1"/>
          <p:nvPr/>
        </p:nvSpPr>
        <p:spPr>
          <a:xfrm>
            <a:off x="6393557" y="5232388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15330" y="5565896"/>
            <a:ext cx="667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8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79790" y="5239655"/>
            <a:ext cx="1211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.100%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055444" y="5326737"/>
            <a:ext cx="15530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= 88,9%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6603973" y="4267202"/>
            <a:ext cx="493486" cy="1588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6473345" y="5675088"/>
            <a:ext cx="493486" cy="1588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8" presetClass="entr" presetSubtype="0" ac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99885" y="3875316"/>
            <a:ext cx="38317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6229" y="4405086"/>
            <a:ext cx="4434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09886" y="4042230"/>
            <a:ext cx="14296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. 100%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682171" y="4368800"/>
            <a:ext cx="3962400" cy="1588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0" y="4876800"/>
            <a:ext cx="1219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5718406"/>
            <a:ext cx="65459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  <a:endParaRPr lang="en-US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0" y="6117549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6081486" cy="6366680"/>
          </a:xfrm>
          <a:ln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9029" y="-3190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ubtitle 2"/>
          <p:cNvSpPr txBox="1">
            <a:spLocks/>
          </p:cNvSpPr>
          <p:nvPr/>
        </p:nvSpPr>
        <p:spPr>
          <a:xfrm>
            <a:off x="6066971" y="491320"/>
            <a:ext cx="6125029" cy="636668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D: </a:t>
            </a:r>
            <a:r>
              <a:rPr kumimoji="0" lang="en-US" sz="28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e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28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ọi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Fe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.</a:t>
            </a:r>
            <a:endParaRPr kumimoji="0" 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2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II.3 =&gt; a = III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800" baseline="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I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2800" b="0" i="0" u="none" strike="noStrike" kern="1200" cap="none" spc="0" normalizeH="0" baseline="-2500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97549" y="3741963"/>
            <a:ext cx="3895046" cy="311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Ý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34743" y="5644469"/>
          <a:ext cx="841828" cy="84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419040" imgH="419040" progId="Equation.DSMT4">
                  <p:embed/>
                </p:oleObj>
              </mc:Choice>
              <mc:Fallback>
                <p:oleObj name="Equation" r:id="rId3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743" y="5644469"/>
                        <a:ext cx="841828" cy="841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6168571" cy="6366680"/>
          </a:xfrm>
          <a:ln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marL="457200" indent="-457200" algn="l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spcAft>
                <a:spcPts val="600"/>
              </a:spcAft>
            </a:pPr>
            <a:endParaRPr lang="en-US" sz="2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20687" y="5020355"/>
          <a:ext cx="841828" cy="841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" imgW="419040" imgH="419040" progId="Equation.DSMT4">
                  <p:embed/>
                </p:oleObj>
              </mc:Choice>
              <mc:Fallback>
                <p:oleObj name="Equation" r:id="rId3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87" y="5020355"/>
                        <a:ext cx="841828" cy="8418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ubtitle 2"/>
          <p:cNvSpPr txBox="1">
            <a:spLocks/>
          </p:cNvSpPr>
          <p:nvPr/>
        </p:nvSpPr>
        <p:spPr>
          <a:xfrm>
            <a:off x="6168571" y="491320"/>
            <a:ext cx="6023429" cy="636668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D: </a:t>
            </a:r>
            <a:r>
              <a:rPr kumimoji="0" lang="en-US" sz="280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ập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ng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ất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VI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</a:t>
            </a: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sz="2800" baseline="-25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o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ắc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ó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ị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x.VI = </a:t>
            </a:r>
            <a:r>
              <a:rPr kumimoji="0" lang="en-US" sz="280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.II</a:t>
            </a:r>
            <a:endParaRPr kumimoji="0" lang="en-US" sz="2800" i="0" u="none" strike="noStrike" kern="1200" cap="none" spc="0" normalizeH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800" baseline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005534" y="2838677"/>
          <a:ext cx="2038351" cy="118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5" name="Equation" r:id="rId5" imgW="723600" imgH="419040" progId="Equation.DSMT4">
                  <p:embed/>
                </p:oleObj>
              </mc:Choice>
              <mc:Fallback>
                <p:oleObj name="Equation" r:id="rId5" imgW="7236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534" y="2838677"/>
                        <a:ext cx="2038351" cy="11800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68571" y="4223657"/>
            <a:ext cx="6023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= 1; y = 3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68571" y="4855028"/>
            <a:ext cx="60234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SO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952443" y="2917371"/>
          <a:ext cx="840240" cy="84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419040" imgH="419040" progId="Equation.DSMT4">
                  <p:embed/>
                </p:oleObj>
              </mc:Choice>
              <mc:Fallback>
                <p:oleObj name="Equation" r:id="rId3" imgW="4190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443" y="2917371"/>
                        <a:ext cx="840240" cy="8402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60571" y="620485"/>
            <a:ext cx="6531429" cy="6237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2583542"/>
            <a:ext cx="6386287" cy="1429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33517" y="2104571"/>
            <a:ext cx="6358483" cy="4753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0" y="4064000"/>
            <a:ext cx="603794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+mj-lt"/>
              </a:rPr>
              <a:t>	</a:t>
            </a:r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Hóa trị của H và Cl đều là I, bằng với số electron mà nguyên tử H và Cl góp chung để tạo ra liên kết.</a:t>
            </a:r>
            <a:endParaRPr lang="en-US" sz="2800" dirty="0">
              <a:solidFill>
                <a:srgbClr val="FF00FF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6110514" cy="6366680"/>
          </a:xfrm>
          <a:ln>
            <a:solidFill>
              <a:srgbClr val="0000FF"/>
            </a:solidFill>
          </a:ln>
        </p:spPr>
        <p:txBody>
          <a:bodyPr>
            <a:normAutofit/>
          </a:bodyPr>
          <a:lstStyle/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6096000" y="491320"/>
            <a:ext cx="6096000" cy="6366680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vert="horz" lIns="91440" tIns="45720" rIns="91440" bIns="45720" rtlCol="0">
            <a:normAutofit/>
          </a:bodyPr>
          <a:lstStyle/>
          <a:p>
            <a:pPr marL="457200" marR="0" lvl="0" indent="-45720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7254" y="524780"/>
            <a:ext cx="5893602" cy="15362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125029" y="2061031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25029" y="2532748"/>
            <a:ext cx="60669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8244114" y="3114453"/>
          <a:ext cx="2352379" cy="847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3" name="Equation" r:id="rId4" imgW="1091880" imgH="393480" progId="Equation.DSMT4">
                  <p:embed/>
                </p:oleObj>
              </mc:Choice>
              <mc:Fallback>
                <p:oleObj name="Equation" r:id="rId4" imgW="1091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4114" y="3114453"/>
                        <a:ext cx="2352379" cy="8479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125029" y="3904348"/>
            <a:ext cx="606697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25029" y="4775204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64 - 32 = 32 (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25029" y="5595262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16.y = 32 =&gt; y = 2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125029" y="5196115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32.x = 32 =&gt; x = 2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25029" y="6117070"/>
            <a:ext cx="60669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</a:t>
            </a:r>
            <a:r>
              <a:rPr lang="en-US" sz="28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4" grpId="0"/>
      <p:bldP spid="15" grpId="0"/>
      <p:bldP spid="1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80217" y="525916"/>
            <a:ext cx="7136158" cy="6332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774" y="884010"/>
            <a:ext cx="10905556" cy="5444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564167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5355771" y="464457"/>
            <a:ext cx="683622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err="1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vào sơ đồ trên ta thấy, mỗi nguyên tử O góp chung 2 electron, nguyên tử C góp chung 4 electron để hình thành liên kết.</a:t>
            </a:r>
          </a:p>
          <a:p>
            <a:pPr algn="just"/>
            <a:r>
              <a:rPr lang="en-US" sz="2800" dirty="0" smtClean="0">
                <a:solidFill>
                  <a:srgbClr val="FF00FF"/>
                </a:solidFill>
                <a:latin typeface="+mj-lt"/>
              </a:rPr>
              <a:t>	</a:t>
            </a:r>
            <a:r>
              <a:rPr lang="vi-VN" sz="2800" dirty="0" smtClean="0">
                <a:solidFill>
                  <a:srgbClr val="FF00FF"/>
                </a:solidFill>
                <a:latin typeface="+mj-lt"/>
              </a:rPr>
              <a:t>Như vậy C có hóa trị IV, O có hóa trị II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601627"/>
            <a:ext cx="12136239" cy="3638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5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682158"/>
            <a:ext cx="12214099" cy="5515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" y="2002971"/>
            <a:ext cx="12168251" cy="2525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xit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91320"/>
            <a:ext cx="12192000" cy="6366680"/>
          </a:xfrm>
          <a:ln>
            <a:noFill/>
          </a:ln>
        </p:spPr>
        <p:txBody>
          <a:bodyPr>
            <a:normAutofit/>
          </a:bodyPr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HÓA TRỊ</a:t>
            </a:r>
          </a:p>
          <a:p>
            <a:pPr algn="l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spcAft>
                <a:spcPts val="600"/>
              </a:spcAft>
              <a:buFontTx/>
              <a:buChar char="-"/>
            </a:pP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, O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.</a:t>
            </a:r>
          </a:p>
          <a:p>
            <a:pPr marL="457200" indent="-457200" algn="just">
              <a:spcAft>
                <a:spcPts val="600"/>
              </a:spcAft>
            </a:pP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6: HÓA TRỊ, CÔNG THỨC HÓA HỌC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11086" y="3506408"/>
          <a:ext cx="9690946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2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025674" y="101598"/>
            <a:ext cx="4740955" cy="2906562"/>
            <a:chOff x="4025674" y="101598"/>
            <a:chExt cx="4740955" cy="2906562"/>
          </a:xfrm>
        </p:grpSpPr>
        <p:pic>
          <p:nvPicPr>
            <p:cNvPr id="26626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025674" y="101598"/>
              <a:ext cx="3304040" cy="2906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7170057" y="1190171"/>
              <a:ext cx="15965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err="1" smtClean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Nước</a:t>
              </a:r>
              <a:endParaRPr lang="en-US" sz="32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560457" y="402045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1257" y="4550228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339943" y="4042228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54457" y="4535714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80511" y="5058228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.2</a:t>
            </a:r>
            <a:r>
              <a:rPr lang="en-US" sz="28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1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611086" y="3506408"/>
          <a:ext cx="9690946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72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ố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FFFF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lang="en-US" sz="2800" dirty="0">
                        <a:solidFill>
                          <a:srgbClr val="FFFF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80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óa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rị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FF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ử</a:t>
                      </a:r>
                      <a:endParaRPr lang="en-US" sz="2800" dirty="0">
                        <a:solidFill>
                          <a:srgbClr val="FF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60457" y="4020457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V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611257" y="4550228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800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339943" y="4042228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54457" y="4535714"/>
            <a:ext cx="1146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80511" y="5058228"/>
            <a:ext cx="24311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IV.1</a:t>
            </a:r>
            <a:r>
              <a:rPr lang="en-US" sz="28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2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38739" y="232229"/>
            <a:ext cx="9274405" cy="2960914"/>
            <a:chOff x="1466168" y="391886"/>
            <a:chExt cx="9274405" cy="2960914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466168" y="391886"/>
              <a:ext cx="6344816" cy="2960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3" name="TextBox 12"/>
            <p:cNvSpPr txBox="1"/>
            <p:nvPr/>
          </p:nvSpPr>
          <p:spPr>
            <a:xfrm>
              <a:off x="7779659" y="1618342"/>
              <a:ext cx="296091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Carbon dioxide</a:t>
              </a:r>
              <a:endParaRPr lang="en-US" sz="2800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785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MỞ ĐẦU KHTN 7-HIỀ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Ở ĐẦU KHTN 7-HIỀN</Template>
  <TotalTime>1955</TotalTime>
  <Words>2112</Words>
  <Application>Microsoft Office PowerPoint</Application>
  <PresentationFormat>Widescreen</PresentationFormat>
  <Paragraphs>277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Times New Roman</vt:lpstr>
      <vt:lpstr>MỞ ĐẦU KHTN 7-HIỀ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ùi Thị Thu Hiền</dc:creator>
  <cp:lastModifiedBy>Admin</cp:lastModifiedBy>
  <cp:revision>313</cp:revision>
  <dcterms:created xsi:type="dcterms:W3CDTF">2022-07-11T10:05:56Z</dcterms:created>
  <dcterms:modified xsi:type="dcterms:W3CDTF">2023-08-21T09:33:08Z</dcterms:modified>
</cp:coreProperties>
</file>